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4F0C854" w14:textId="4FE8478E" w:rsidR="005E03BB" w:rsidRPr="00192BA3" w:rsidRDefault="005E03BB" w:rsidP="004D028C">
      <w:pPr>
        <w:tabs>
          <w:tab w:val="center" w:pos="1843"/>
          <w:tab w:val="center" w:pos="7371"/>
        </w:tabs>
        <w:spacing w:before="60" w:after="6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192BA3">
        <w:rPr>
          <w:rFonts w:ascii="Times New Roman" w:eastAsia="Calibri" w:hAnsi="Times New Roman" w:cs="Times New Roman"/>
          <w:b/>
          <w:sz w:val="26"/>
          <w:szCs w:val="26"/>
        </w:rPr>
        <w:t>ĐÁP ÁN KIỂM TRA GIỮA KÌ II NĂM HỌC 202</w:t>
      </w:r>
      <w:r w:rsidR="00E37396" w:rsidRPr="00192BA3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192BA3">
        <w:rPr>
          <w:rFonts w:ascii="Times New Roman" w:eastAsia="Calibri" w:hAnsi="Times New Roman" w:cs="Times New Roman"/>
          <w:b/>
          <w:sz w:val="26"/>
          <w:szCs w:val="26"/>
        </w:rPr>
        <w:t xml:space="preserve"> – 202</w:t>
      </w:r>
      <w:r w:rsidR="00E37396" w:rsidRPr="00192BA3">
        <w:rPr>
          <w:rFonts w:ascii="Times New Roman" w:eastAsia="Calibri" w:hAnsi="Times New Roman" w:cs="Times New Roman"/>
          <w:b/>
          <w:sz w:val="26"/>
          <w:szCs w:val="26"/>
        </w:rPr>
        <w:t>6</w:t>
      </w:r>
      <w:r w:rsidRPr="00192BA3">
        <w:rPr>
          <w:rFonts w:ascii="Times New Roman" w:eastAsia="Calibri" w:hAnsi="Times New Roman" w:cs="Times New Roman"/>
          <w:b/>
          <w:sz w:val="26"/>
          <w:szCs w:val="26"/>
        </w:rPr>
        <w:t xml:space="preserve"> – TOÁN 10</w:t>
      </w:r>
    </w:p>
    <w:p w14:paraId="03B49F03" w14:textId="51E72D7B" w:rsidR="00BD7E2C" w:rsidRDefault="00BD7E2C" w:rsidP="004D028C">
      <w:pPr>
        <w:tabs>
          <w:tab w:val="center" w:pos="1843"/>
          <w:tab w:val="center" w:pos="7371"/>
        </w:tabs>
        <w:spacing w:before="60" w:after="6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</w:rPr>
        <w:t>PHẦN I</w:t>
      </w:r>
    </w:p>
    <w:tbl>
      <w:tblPr>
        <w:tblW w:w="5732" w:type="dxa"/>
        <w:jc w:val="center"/>
        <w:tblLook w:val="04A0" w:firstRow="1" w:lastRow="0" w:firstColumn="1" w:lastColumn="0" w:noHBand="0" w:noVBand="1"/>
      </w:tblPr>
      <w:tblGrid>
        <w:gridCol w:w="1892"/>
        <w:gridCol w:w="960"/>
        <w:gridCol w:w="960"/>
        <w:gridCol w:w="960"/>
        <w:gridCol w:w="960"/>
      </w:tblGrid>
      <w:tr w:rsidR="00BD7E2C" w:rsidRPr="00BD7E2C" w14:paraId="20406A64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5D4BC5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Câu\Mã Đề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30B243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0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338B2E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0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F518F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0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98995D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04</w:t>
            </w:r>
          </w:p>
        </w:tc>
      </w:tr>
      <w:tr w:rsidR="00BD7E2C" w:rsidRPr="00BD7E2C" w14:paraId="43D81E1F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E3D7E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9E956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9448F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980442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8177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</w:tr>
      <w:tr w:rsidR="00BD7E2C" w:rsidRPr="00BD7E2C" w14:paraId="394DFD9E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085D75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F6354F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7EF7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59906D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067F49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</w:tr>
      <w:tr w:rsidR="00BD7E2C" w:rsidRPr="00BD7E2C" w14:paraId="70BC1FD8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77809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949862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A6BA67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9B784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22256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</w:tr>
      <w:tr w:rsidR="00BD7E2C" w:rsidRPr="00BD7E2C" w14:paraId="05446095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1EA32B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6692A5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149EAF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1851C7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60D98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</w:tr>
      <w:tr w:rsidR="00BD7E2C" w:rsidRPr="00BD7E2C" w14:paraId="4A845126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9D7DF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B5223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AF788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70F0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B915C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</w:tr>
      <w:tr w:rsidR="00BD7E2C" w:rsidRPr="00BD7E2C" w14:paraId="0A94E935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9F5F2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D2845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8EB35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3B785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24671F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</w:tr>
      <w:tr w:rsidR="00BD7E2C" w:rsidRPr="00BD7E2C" w14:paraId="451C02EE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C33AA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AE969A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D45BA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CDCB80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4A432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</w:tr>
      <w:tr w:rsidR="00BD7E2C" w:rsidRPr="00BD7E2C" w14:paraId="22A0AA9D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A94C76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72934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47DA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5D16D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70274F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</w:tr>
      <w:tr w:rsidR="00BD7E2C" w:rsidRPr="00BD7E2C" w14:paraId="40F2DDC1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E0342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8FB39E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EAC0E4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F6B47B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76C1BB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</w:tr>
      <w:tr w:rsidR="00BD7E2C" w:rsidRPr="00BD7E2C" w14:paraId="003DD7A4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31FF25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15F399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2F2786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0C0B95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252D0A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</w:tr>
      <w:tr w:rsidR="00BD7E2C" w:rsidRPr="00BD7E2C" w14:paraId="318F7C83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865D8E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C00C85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D1CD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730E0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5AEEFE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</w:tr>
      <w:tr w:rsidR="00BD7E2C" w:rsidRPr="00BD7E2C" w14:paraId="5480FB6E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87957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43F0F3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F54C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4EAA0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9F82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</w:tr>
      <w:tr w:rsidR="00BD7E2C" w:rsidRPr="00BD7E2C" w14:paraId="7C971EE5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3A8519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10FDA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DED28B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3FFC27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B9665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</w:tr>
      <w:tr w:rsidR="00BD7E2C" w:rsidRPr="00BD7E2C" w14:paraId="605224A1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891F9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8CD890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5CF2D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DC01F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44F405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</w:tr>
      <w:tr w:rsidR="00BD7E2C" w:rsidRPr="00BD7E2C" w14:paraId="3928DA10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5412E6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5D64D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B0C28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6E3F9B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8B1ECA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</w:tr>
      <w:tr w:rsidR="00BD7E2C" w:rsidRPr="00BD7E2C" w14:paraId="4C4BD21F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277DE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FD7A9B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556900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A9CC8F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19868D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</w:tr>
      <w:tr w:rsidR="00BD7E2C" w:rsidRPr="00BD7E2C" w14:paraId="6EB5225B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C8D5B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AA665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8E21E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81B2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F748EB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</w:tr>
      <w:tr w:rsidR="00BD7E2C" w:rsidRPr="00BD7E2C" w14:paraId="5DF766C7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F3E5B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C12DB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2DBAE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B2902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502DBC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</w:tr>
      <w:tr w:rsidR="00BD7E2C" w:rsidRPr="00BD7E2C" w14:paraId="3507A29F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2EC63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764733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96640A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8BEC8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BCEC1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</w:tr>
      <w:tr w:rsidR="00BD7E2C" w:rsidRPr="00BD7E2C" w14:paraId="677C3EF8" w14:textId="77777777" w:rsidTr="00BD7E2C">
        <w:trPr>
          <w:trHeight w:val="330"/>
          <w:jc w:val="center"/>
        </w:trPr>
        <w:tc>
          <w:tcPr>
            <w:tcW w:w="18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F685CE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7F3B9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CDC969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4B83F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0D04C2" w14:textId="77777777" w:rsidR="00BD7E2C" w:rsidRPr="00BD7E2C" w:rsidRDefault="00BD7E2C" w:rsidP="00BD7E2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BD7E2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A</w:t>
            </w:r>
          </w:p>
        </w:tc>
      </w:tr>
    </w:tbl>
    <w:p w14:paraId="26B2F152" w14:textId="77777777" w:rsidR="00BD7E2C" w:rsidRDefault="00BD7E2C" w:rsidP="004D028C">
      <w:pPr>
        <w:tabs>
          <w:tab w:val="center" w:pos="1843"/>
          <w:tab w:val="center" w:pos="7371"/>
        </w:tabs>
        <w:spacing w:before="60" w:after="6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3BEE86D8" w14:textId="12272B4B" w:rsidR="00EA517E" w:rsidRPr="00192BA3" w:rsidRDefault="00EA517E" w:rsidP="004D028C">
      <w:pPr>
        <w:tabs>
          <w:tab w:val="center" w:pos="1843"/>
          <w:tab w:val="center" w:pos="7371"/>
        </w:tabs>
        <w:spacing w:before="60" w:after="6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192BA3">
        <w:rPr>
          <w:rFonts w:ascii="Times New Roman" w:eastAsia="Calibri" w:hAnsi="Times New Roman" w:cs="Times New Roman"/>
          <w:b/>
          <w:sz w:val="26"/>
          <w:szCs w:val="26"/>
        </w:rPr>
        <w:t>PHẦN II</w:t>
      </w:r>
    </w:p>
    <w:tbl>
      <w:tblPr>
        <w:tblStyle w:val="TableGrid"/>
        <w:tblW w:w="10876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883"/>
        <w:gridCol w:w="2996"/>
        <w:gridCol w:w="6044"/>
        <w:gridCol w:w="953"/>
      </w:tblGrid>
      <w:tr w:rsidR="00055BAB" w:rsidRPr="00192BA3" w14:paraId="361BB251" w14:textId="77777777" w:rsidTr="006A22F8">
        <w:tc>
          <w:tcPr>
            <w:tcW w:w="883" w:type="dxa"/>
            <w:vAlign w:val="center"/>
          </w:tcPr>
          <w:p w14:paraId="3442270B" w14:textId="0A3F0152" w:rsidR="005E03BB" w:rsidRPr="00192BA3" w:rsidRDefault="008B79D8" w:rsidP="00E4115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CÂU</w:t>
            </w:r>
          </w:p>
        </w:tc>
        <w:tc>
          <w:tcPr>
            <w:tcW w:w="2996" w:type="dxa"/>
            <w:vAlign w:val="center"/>
          </w:tcPr>
          <w:p w14:paraId="68E09361" w14:textId="77777777" w:rsidR="005E03BB" w:rsidRPr="00192BA3" w:rsidRDefault="005E03BB" w:rsidP="00E4115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ỘI DUNG</w:t>
            </w:r>
          </w:p>
        </w:tc>
        <w:tc>
          <w:tcPr>
            <w:tcW w:w="6044" w:type="dxa"/>
            <w:tcBorders>
              <w:bottom w:val="single" w:sz="4" w:space="0" w:color="auto"/>
            </w:tcBorders>
            <w:vAlign w:val="center"/>
          </w:tcPr>
          <w:p w14:paraId="0A82EDE6" w14:textId="77777777" w:rsidR="005E03BB" w:rsidRPr="00192BA3" w:rsidRDefault="005E03BB" w:rsidP="00E4115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ÁP ÁN</w:t>
            </w:r>
          </w:p>
        </w:tc>
        <w:tc>
          <w:tcPr>
            <w:tcW w:w="953" w:type="dxa"/>
            <w:tcBorders>
              <w:bottom w:val="single" w:sz="4" w:space="0" w:color="auto"/>
            </w:tcBorders>
            <w:vAlign w:val="center"/>
          </w:tcPr>
          <w:p w14:paraId="5BED351E" w14:textId="77777777" w:rsidR="005E03BB" w:rsidRPr="00192BA3" w:rsidRDefault="005E03BB" w:rsidP="00E4115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ĐIỂM</w:t>
            </w:r>
          </w:p>
        </w:tc>
      </w:tr>
      <w:tr w:rsidR="006A22F8" w:rsidRPr="00192BA3" w14:paraId="784BCE49" w14:textId="77777777" w:rsidTr="006A22F8">
        <w:trPr>
          <w:trHeight w:val="608"/>
        </w:trPr>
        <w:tc>
          <w:tcPr>
            <w:tcW w:w="883" w:type="dxa"/>
            <w:vMerge w:val="restart"/>
            <w:vAlign w:val="center"/>
          </w:tcPr>
          <w:p w14:paraId="5F948EE9" w14:textId="12E59C37" w:rsidR="006A22F8" w:rsidRPr="00192BA3" w:rsidRDefault="006A22F8" w:rsidP="00E4115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996" w:type="dxa"/>
            <w:vMerge w:val="restart"/>
            <w:vAlign w:val="center"/>
          </w:tcPr>
          <w:p w14:paraId="17CE4B33" w14:textId="06BCC955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Giải phương trình: </w:t>
            </w:r>
            <w:r w:rsidR="00192BA3" w:rsidRPr="00192BA3">
              <w:rPr>
                <w:position w:val="-8"/>
              </w:rPr>
              <w:object w:dxaOrig="2240" w:dyaOrig="420" w14:anchorId="3E423D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5" type="#_x0000_t75" style="width:112.3pt;height:21.1pt" o:ole="">
                  <v:imagedata r:id="rId8" o:title=""/>
                </v:shape>
                <o:OLEObject Type="Embed" ProgID="Equation.DSMT4" ShapeID="_x0000_i1155" DrawAspect="Content" ObjectID="_1834048925" r:id="rId9"/>
              </w:object>
            </w:r>
          </w:p>
          <w:p w14:paraId="143C36CE" w14:textId="1AB0B807" w:rsidR="006A22F8" w:rsidRPr="00192BA3" w:rsidRDefault="006A22F8" w:rsidP="00E4115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</w:p>
          <w:p w14:paraId="337A3F25" w14:textId="77777777" w:rsidR="006A22F8" w:rsidRPr="00192BA3" w:rsidRDefault="006A22F8" w:rsidP="00E4115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13B7767" w14:textId="627FAE99" w:rsidR="006A22F8" w:rsidRPr="00192BA3" w:rsidRDefault="006A22F8" w:rsidP="00E4115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1.0đ)</w:t>
            </w:r>
          </w:p>
        </w:tc>
        <w:tc>
          <w:tcPr>
            <w:tcW w:w="6044" w:type="dxa"/>
            <w:tcBorders>
              <w:bottom w:val="dashSmallGap" w:sz="4" w:space="0" w:color="auto"/>
            </w:tcBorders>
            <w:vAlign w:val="center"/>
          </w:tcPr>
          <w:p w14:paraId="4D4B8DC1" w14:textId="77777777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Bình phương 2 vế ta được:</w:t>
            </w:r>
          </w:p>
          <w:p w14:paraId="4160A6CD" w14:textId="0192E0C9" w:rsidR="006A22F8" w:rsidRPr="00192BA3" w:rsidRDefault="00192BA3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position w:val="-14"/>
              </w:rPr>
              <w:object w:dxaOrig="2320" w:dyaOrig="460" w14:anchorId="206AA6A4">
                <v:shape id="_x0000_i1156" type="#_x0000_t75" style="width:116.15pt;height:23.05pt" o:ole="">
                  <v:imagedata r:id="rId10" o:title=""/>
                </v:shape>
                <o:OLEObject Type="Embed" ProgID="Equation.DSMT4" ShapeID="_x0000_i1156" DrawAspect="Content" ObjectID="_1834048926" r:id="rId11"/>
              </w:object>
            </w:r>
          </w:p>
        </w:tc>
        <w:tc>
          <w:tcPr>
            <w:tcW w:w="953" w:type="dxa"/>
            <w:tcBorders>
              <w:bottom w:val="dashSmallGap" w:sz="4" w:space="0" w:color="auto"/>
            </w:tcBorders>
            <w:vAlign w:val="center"/>
          </w:tcPr>
          <w:p w14:paraId="33EBCE08" w14:textId="247D5C85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6A22F8" w:rsidRPr="00192BA3" w14:paraId="61321A92" w14:textId="77777777" w:rsidTr="006A22F8">
        <w:trPr>
          <w:trHeight w:val="608"/>
        </w:trPr>
        <w:tc>
          <w:tcPr>
            <w:tcW w:w="883" w:type="dxa"/>
            <w:vMerge/>
            <w:vAlign w:val="center"/>
          </w:tcPr>
          <w:p w14:paraId="0F35CE5E" w14:textId="77777777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1E3AABC4" w14:textId="77777777" w:rsidR="006A22F8" w:rsidRPr="00192BA3" w:rsidRDefault="006A22F8" w:rsidP="00E4115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4BDC39D8" w14:textId="2ABAED30" w:rsidR="006A22F8" w:rsidRPr="00192BA3" w:rsidRDefault="00192BA3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position w:val="-32"/>
              </w:rPr>
              <w:object w:dxaOrig="3000" w:dyaOrig="760" w14:anchorId="6CC992DF">
                <v:shape id="_x0000_i1157" type="#_x0000_t75" style="width:150.25pt;height:37.9pt" o:ole="">
                  <v:imagedata r:id="rId12" o:title=""/>
                </v:shape>
                <o:OLEObject Type="Embed" ProgID="Equation.DSMT4" ShapeID="_x0000_i1157" DrawAspect="Content" ObjectID="_1834048927" r:id="rId13"/>
              </w:objec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1291AA9D" w14:textId="77777777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2F960237" w14:textId="77777777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5AA403C9" w14:textId="313F8836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.25</w:t>
            </w:r>
          </w:p>
        </w:tc>
      </w:tr>
      <w:tr w:rsidR="006A22F8" w:rsidRPr="00192BA3" w14:paraId="4417CCB7" w14:textId="77777777" w:rsidTr="006A22F8">
        <w:trPr>
          <w:trHeight w:val="654"/>
        </w:trPr>
        <w:tc>
          <w:tcPr>
            <w:tcW w:w="883" w:type="dxa"/>
            <w:vMerge/>
            <w:vAlign w:val="center"/>
          </w:tcPr>
          <w:p w14:paraId="54D14313" w14:textId="77777777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7B071BB9" w14:textId="77777777" w:rsidR="006A22F8" w:rsidRPr="00192BA3" w:rsidRDefault="006A22F8" w:rsidP="00E4115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5ABF70A8" w14:textId="3DF92961" w:rsidR="006A22F8" w:rsidRPr="00192BA3" w:rsidRDefault="00192BA3" w:rsidP="00E4115F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192BA3">
              <w:rPr>
                <w:position w:val="-34"/>
              </w:rPr>
              <w:object w:dxaOrig="859" w:dyaOrig="800" w14:anchorId="2F9AA35D">
                <v:shape id="_x0000_i1158" type="#_x0000_t75" style="width:42.7pt;height:40.3pt" o:ole="">
                  <v:imagedata r:id="rId14" o:title=""/>
                </v:shape>
                <o:OLEObject Type="Embed" ProgID="Equation.DSMT4" ShapeID="_x0000_i1158" DrawAspect="Content" ObjectID="_1834048928" r:id="rId15"/>
              </w:objec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7D51BEF6" w14:textId="3315A66A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.25</w:t>
            </w:r>
          </w:p>
        </w:tc>
      </w:tr>
      <w:tr w:rsidR="006A22F8" w:rsidRPr="00192BA3" w14:paraId="5D190240" w14:textId="77777777" w:rsidTr="00E4115F">
        <w:trPr>
          <w:trHeight w:val="305"/>
        </w:trPr>
        <w:tc>
          <w:tcPr>
            <w:tcW w:w="883" w:type="dxa"/>
            <w:vMerge/>
            <w:vAlign w:val="center"/>
          </w:tcPr>
          <w:p w14:paraId="16E25E37" w14:textId="77777777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054526BF" w14:textId="77777777" w:rsidR="006A22F8" w:rsidRPr="00192BA3" w:rsidRDefault="006A22F8" w:rsidP="00E4115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48EC1ACB" w14:textId="17904327" w:rsidR="006A22F8" w:rsidRPr="00192BA3" w:rsidRDefault="006A22F8" w:rsidP="00E4115F">
            <w:pPr>
              <w:spacing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Thử lại: </w:t>
            </w:r>
            <w:r w:rsidR="00192BA3" w:rsidRPr="00192BA3">
              <w:rPr>
                <w:position w:val="-36"/>
              </w:rPr>
              <w:object w:dxaOrig="1620" w:dyaOrig="840" w14:anchorId="4D243361">
                <v:shape id="_x0000_i1159" type="#_x0000_t75" style="width:80.65pt;height:42.25pt" o:ole="">
                  <v:imagedata r:id="rId16" o:title=""/>
                </v:shape>
                <o:OLEObject Type="Embed" ProgID="Equation.DSMT4" ShapeID="_x0000_i1159" DrawAspect="Content" ObjectID="_1834048929" r:id="rId17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92BA3" w:rsidRPr="00192BA3">
              <w:rPr>
                <w:position w:val="-14"/>
              </w:rPr>
              <w:object w:dxaOrig="780" w:dyaOrig="400" w14:anchorId="143C831C">
                <v:shape id="_x0000_i1160" type="#_x0000_t75" style="width:38.9pt;height:20.65pt" o:ole="">
                  <v:imagedata r:id="rId18" o:title=""/>
                </v:shape>
                <o:OLEObject Type="Embed" ProgID="Equation.DSMT4" ShapeID="_x0000_i1160" DrawAspect="Content" ObjectID="_1834048930" r:id="rId19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24CCBA6F" w14:textId="30687A66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.25</w:t>
            </w:r>
          </w:p>
        </w:tc>
      </w:tr>
      <w:tr w:rsidR="006A22F8" w:rsidRPr="00192BA3" w14:paraId="3670A0DA" w14:textId="77777777" w:rsidTr="006A22F8">
        <w:trPr>
          <w:trHeight w:val="654"/>
        </w:trPr>
        <w:tc>
          <w:tcPr>
            <w:tcW w:w="883" w:type="dxa"/>
            <w:vMerge w:val="restart"/>
            <w:vAlign w:val="center"/>
          </w:tcPr>
          <w:p w14:paraId="18850CDC" w14:textId="2025453E" w:rsidR="006A22F8" w:rsidRPr="00192BA3" w:rsidRDefault="006A22F8" w:rsidP="00E4115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996" w:type="dxa"/>
            <w:vMerge w:val="restart"/>
            <w:vAlign w:val="center"/>
          </w:tcPr>
          <w:p w14:paraId="73E15695" w14:textId="7983D5A8" w:rsidR="006A22F8" w:rsidRPr="00192BA3" w:rsidRDefault="006A22F8" w:rsidP="00E4115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Giải bất phương trình:  </w:t>
            </w:r>
            <w:r w:rsidR="00192BA3" w:rsidRPr="00192BA3">
              <w:rPr>
                <w:position w:val="-26"/>
              </w:rPr>
              <w:object w:dxaOrig="1600" w:dyaOrig="700" w14:anchorId="2D269BDA">
                <v:shape id="_x0000_i1161" type="#_x0000_t75" style="width:80.15pt;height:35.5pt" o:ole="">
                  <v:imagedata r:id="rId20" o:title=""/>
                </v:shape>
                <o:OLEObject Type="Embed" ProgID="Equation.DSMT4" ShapeID="_x0000_i1161" DrawAspect="Content" ObjectID="_1834048931" r:id="rId21"/>
              </w:object>
            </w:r>
          </w:p>
          <w:p w14:paraId="34DABAC5" w14:textId="77777777" w:rsidR="006A22F8" w:rsidRPr="00192BA3" w:rsidRDefault="006A22F8" w:rsidP="00E4115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34B193B" w14:textId="463BDF59" w:rsidR="006A22F8" w:rsidRPr="00192BA3" w:rsidRDefault="006A22F8" w:rsidP="00E4115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1.0đ)</w:t>
            </w: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3313C6F3" w14:textId="5A218C8D" w:rsidR="006A22F8" w:rsidRPr="00192BA3" w:rsidRDefault="00192BA3" w:rsidP="00E4115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position w:val="-34"/>
              </w:rPr>
              <w:object w:dxaOrig="2260" w:dyaOrig="800" w14:anchorId="0F2AB743">
                <v:shape id="_x0000_i1162" type="#_x0000_t75" style="width:113.3pt;height:40.3pt" o:ole="">
                  <v:imagedata r:id="rId22" o:title=""/>
                </v:shape>
                <o:OLEObject Type="Embed" ProgID="Equation.DSMT4" ShapeID="_x0000_i1162" DrawAspect="Content" ObjectID="_1834048932" r:id="rId23"/>
              </w:objec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18C41BF1" w14:textId="20EC22A0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6A22F8" w:rsidRPr="00192BA3" w14:paraId="541A583B" w14:textId="77777777" w:rsidTr="006A22F8">
        <w:trPr>
          <w:trHeight w:val="654"/>
        </w:trPr>
        <w:tc>
          <w:tcPr>
            <w:tcW w:w="883" w:type="dxa"/>
            <w:vMerge/>
            <w:vAlign w:val="center"/>
          </w:tcPr>
          <w:p w14:paraId="2206D5E2" w14:textId="77777777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7B47F293" w14:textId="77777777" w:rsidR="006A22F8" w:rsidRPr="00192BA3" w:rsidRDefault="006A22F8" w:rsidP="00E4115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1231E971" w14:textId="411CFF52" w:rsidR="006A22F8" w:rsidRPr="00192BA3" w:rsidRDefault="00192BA3" w:rsidP="00E4115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position w:val="-34"/>
              </w:rPr>
              <w:object w:dxaOrig="2740" w:dyaOrig="800" w14:anchorId="4AD47A20">
                <v:shape id="_x0000_i1163" type="#_x0000_t75" style="width:137.3pt;height:40.3pt" o:ole="">
                  <v:imagedata r:id="rId24" o:title=""/>
                </v:shape>
                <o:OLEObject Type="Embed" ProgID="Equation.DSMT4" ShapeID="_x0000_i1163" DrawAspect="Content" ObjectID="_1834048933" r:id="rId25"/>
              </w:objec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1FD5473B" w14:textId="1DF904E8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6A22F8" w:rsidRPr="00192BA3" w14:paraId="3A60420E" w14:textId="77777777" w:rsidTr="006A22F8">
        <w:trPr>
          <w:trHeight w:val="654"/>
        </w:trPr>
        <w:tc>
          <w:tcPr>
            <w:tcW w:w="883" w:type="dxa"/>
            <w:vMerge/>
            <w:vAlign w:val="center"/>
          </w:tcPr>
          <w:p w14:paraId="6294B3CF" w14:textId="77777777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7DC300C9" w14:textId="77777777" w:rsidR="006A22F8" w:rsidRPr="00192BA3" w:rsidRDefault="006A22F8" w:rsidP="00E4115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3D021123" w14:textId="6C1FB1F1" w:rsidR="006A22F8" w:rsidRPr="00192BA3" w:rsidRDefault="006A22F8" w:rsidP="00E4115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16FA4CC9" wp14:editId="1B607398">
                  <wp:extent cx="3315163" cy="533474"/>
                  <wp:effectExtent l="0" t="0" r="0" b="0"/>
                  <wp:docPr id="108446978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4469785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5163" cy="5334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135837C5" w14:textId="753DF545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6A22F8" w:rsidRPr="00192BA3" w14:paraId="448751B0" w14:textId="77777777" w:rsidTr="00D2433F">
        <w:trPr>
          <w:trHeight w:val="70"/>
        </w:trPr>
        <w:tc>
          <w:tcPr>
            <w:tcW w:w="883" w:type="dxa"/>
            <w:vMerge/>
            <w:vAlign w:val="center"/>
          </w:tcPr>
          <w:p w14:paraId="1BD116D8" w14:textId="77777777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3F6629F2" w14:textId="77777777" w:rsidR="006A22F8" w:rsidRPr="00192BA3" w:rsidRDefault="006A22F8" w:rsidP="00E4115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4D63FBB6" w14:textId="1F09C35D" w:rsidR="006A22F8" w:rsidRPr="00192BA3" w:rsidRDefault="00192BA3" w:rsidP="00E4115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position w:val="-14"/>
              </w:rPr>
              <w:object w:dxaOrig="2220" w:dyaOrig="420" w14:anchorId="3607D843">
                <v:shape id="_x0000_i1164" type="#_x0000_t75" style="width:110.9pt;height:21.1pt" o:ole="">
                  <v:imagedata r:id="rId27" o:title=""/>
                </v:shape>
                <o:OLEObject Type="Embed" ProgID="Equation.DSMT4" ShapeID="_x0000_i1164" DrawAspect="Content" ObjectID="_1834048934" r:id="rId28"/>
              </w:objec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0FBC43F2" w14:textId="64F752B9" w:rsidR="006A22F8" w:rsidRPr="00192BA3" w:rsidRDefault="006A22F8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D2433F" w:rsidRPr="00192BA3" w14:paraId="3101934C" w14:textId="77777777" w:rsidTr="006A22F8">
        <w:trPr>
          <w:trHeight w:val="529"/>
        </w:trPr>
        <w:tc>
          <w:tcPr>
            <w:tcW w:w="883" w:type="dxa"/>
            <w:vMerge w:val="restart"/>
            <w:vAlign w:val="center"/>
          </w:tcPr>
          <w:p w14:paraId="5A324A19" w14:textId="4DA13EED" w:rsidR="00D2433F" w:rsidRPr="00192BA3" w:rsidRDefault="00D2433F" w:rsidP="00E4115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3a</w:t>
            </w:r>
          </w:p>
        </w:tc>
        <w:tc>
          <w:tcPr>
            <w:tcW w:w="2996" w:type="dxa"/>
            <w:vMerge w:val="restart"/>
            <w:vAlign w:val="center"/>
          </w:tcPr>
          <w:p w14:paraId="76F7D10A" w14:textId="7B07A1BC" w:rsidR="00D2433F" w:rsidRPr="00192BA3" w:rsidRDefault="00192BA3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position w:val="-10"/>
              </w:rPr>
              <w:object w:dxaOrig="720" w:dyaOrig="340" w14:anchorId="5B90B40C">
                <v:shape id="_x0000_i1165" type="#_x0000_t75" style="width:36pt;height:16.8pt" o:ole="">
                  <v:imagedata r:id="rId29" o:title=""/>
                </v:shape>
                <o:OLEObject Type="Embed" ProgID="Equation.DSMT4" ShapeID="_x0000_i1165" DrawAspect="Content" ObjectID="_1834048935" r:id="rId30"/>
              </w:object>
            </w:r>
            <w:r w:rsidR="00D2433F"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và </w:t>
            </w:r>
            <w:r w:rsidRPr="00192BA3">
              <w:rPr>
                <w:position w:val="-10"/>
              </w:rPr>
              <w:object w:dxaOrig="900" w:dyaOrig="340" w14:anchorId="65E862FD">
                <v:shape id="_x0000_i1166" type="#_x0000_t75" style="width:44.65pt;height:16.8pt" o:ole="">
                  <v:imagedata r:id="rId31" o:title=""/>
                </v:shape>
                <o:OLEObject Type="Embed" ProgID="Equation.DSMT4" ShapeID="_x0000_i1166" DrawAspect="Content" ObjectID="_1834048936" r:id="rId32"/>
              </w:object>
            </w:r>
          </w:p>
          <w:p w14:paraId="6A8F1727" w14:textId="06E9E4FB" w:rsidR="00D2433F" w:rsidRPr="00192BA3" w:rsidRDefault="00D2433F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Viết phương trình tham số của đường thẳng ∆ là đường trung trực của đoạn thẳng </w:t>
            </w:r>
            <w:r w:rsidR="00192BA3" w:rsidRPr="00025957">
              <w:rPr>
                <w:position w:val="-4"/>
              </w:rPr>
              <w:object w:dxaOrig="420" w:dyaOrig="260" w14:anchorId="0D29153C">
                <v:shape id="_x0000_i1167" type="#_x0000_t75" style="width:21.1pt;height:12.95pt" o:ole="">
                  <v:imagedata r:id="rId33" o:title=""/>
                </v:shape>
                <o:OLEObject Type="Embed" ProgID="Equation.DSMT4" ShapeID="_x0000_i1167" DrawAspect="Content" ObjectID="_1834048937" r:id="rId34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14:paraId="565192F9" w14:textId="0A93C5AF" w:rsidR="00D2433F" w:rsidRPr="00192BA3" w:rsidRDefault="00D2433F" w:rsidP="00E4115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1.0đ)</w:t>
            </w:r>
          </w:p>
        </w:tc>
        <w:tc>
          <w:tcPr>
            <w:tcW w:w="6044" w:type="dxa"/>
            <w:tcBorders>
              <w:bottom w:val="dashSmallGap" w:sz="4" w:space="0" w:color="auto"/>
            </w:tcBorders>
            <w:vAlign w:val="center"/>
          </w:tcPr>
          <w:p w14:paraId="128037E5" w14:textId="3098AE7E" w:rsidR="00D2433F" w:rsidRPr="00192BA3" w:rsidRDefault="00D2433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Gọi </w:t>
            </w:r>
            <w:r w:rsidRPr="00192BA3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6C6AE519" wp14:editId="5BE3DB4E">
                  <wp:extent cx="123825" cy="161925"/>
                  <wp:effectExtent l="0" t="0" r="9525" b="9525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là trung điểm của đoạn thẳng </w:t>
            </w:r>
            <w:r w:rsidRPr="00192BA3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 wp14:anchorId="4F61167A" wp14:editId="5AA829AD">
                  <wp:extent cx="257175" cy="161925"/>
                  <wp:effectExtent l="0" t="0" r="9525" b="9525"/>
                  <wp:docPr id="887099667" name="Picture 8870996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suy ra </w:t>
            </w:r>
            <w:r w:rsidRPr="00192BA3"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 wp14:anchorId="0053A625" wp14:editId="24199A2E">
                  <wp:extent cx="457200" cy="257175"/>
                  <wp:effectExtent l="0" t="0" r="0" b="9525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. </w:t>
            </w:r>
          </w:p>
        </w:tc>
        <w:tc>
          <w:tcPr>
            <w:tcW w:w="953" w:type="dxa"/>
            <w:tcBorders>
              <w:bottom w:val="dashSmallGap" w:sz="4" w:space="0" w:color="auto"/>
            </w:tcBorders>
            <w:vAlign w:val="center"/>
          </w:tcPr>
          <w:p w14:paraId="5BED1312" w14:textId="56E1402E" w:rsidR="00D2433F" w:rsidRPr="00192BA3" w:rsidRDefault="00D2433F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D2433F" w:rsidRPr="00192BA3" w14:paraId="538857F3" w14:textId="77777777" w:rsidTr="00D2433F">
        <w:trPr>
          <w:trHeight w:val="76"/>
        </w:trPr>
        <w:tc>
          <w:tcPr>
            <w:tcW w:w="883" w:type="dxa"/>
            <w:vMerge/>
            <w:vAlign w:val="center"/>
          </w:tcPr>
          <w:p w14:paraId="247CAAD2" w14:textId="35DA050D" w:rsidR="00D2433F" w:rsidRPr="00192BA3" w:rsidRDefault="00D2433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5DB1F674" w14:textId="7009F018" w:rsidR="00D2433F" w:rsidRPr="00192BA3" w:rsidRDefault="00D2433F" w:rsidP="00E4115F">
            <w:pPr>
              <w:tabs>
                <w:tab w:val="left" w:pos="3735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0F48BAE0" w14:textId="370C2B94" w:rsidR="00D2433F" w:rsidRPr="00192BA3" w:rsidRDefault="00D2433F" w:rsidP="00E4115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∆ </w: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có một VTPT là </w:t>
            </w:r>
            <w:r w:rsidR="00192BA3" w:rsidRPr="00192BA3">
              <w:rPr>
                <w:position w:val="-14"/>
              </w:rPr>
              <w:object w:dxaOrig="1380" w:dyaOrig="440" w14:anchorId="4775A6CD">
                <v:shape id="_x0000_i1168" type="#_x0000_t75" style="width:69.1pt;height:21.6pt" o:ole="">
                  <v:imagedata r:id="rId38" o:title=""/>
                </v:shape>
                <o:OLEObject Type="Embed" ProgID="Equation.DSMT4" ShapeID="_x0000_i1168" DrawAspect="Content" ObjectID="_1834048938" r:id="rId39"/>
              </w:objec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7435EB14" w14:textId="224BC875" w:rsidR="00D2433F" w:rsidRPr="00192BA3" w:rsidRDefault="00D2433F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D2433F" w:rsidRPr="00192BA3" w14:paraId="433363AA" w14:textId="77777777" w:rsidTr="00D2433F">
        <w:trPr>
          <w:trHeight w:val="70"/>
        </w:trPr>
        <w:tc>
          <w:tcPr>
            <w:tcW w:w="883" w:type="dxa"/>
            <w:vMerge/>
            <w:vAlign w:val="center"/>
          </w:tcPr>
          <w:p w14:paraId="56FD86DE" w14:textId="77777777" w:rsidR="00D2433F" w:rsidRPr="00192BA3" w:rsidRDefault="00D2433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572BCD16" w14:textId="77777777" w:rsidR="00D2433F" w:rsidRPr="00192BA3" w:rsidRDefault="00D2433F" w:rsidP="00E4115F">
            <w:pPr>
              <w:tabs>
                <w:tab w:val="left" w:pos="3735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4667A80C" w14:textId="6D8D39E5" w:rsidR="00D2433F" w:rsidRPr="00192BA3" w:rsidRDefault="00D2433F" w:rsidP="00E4115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ên có một VTCP là </w:t>
            </w:r>
            <w:r w:rsidR="00192BA3" w:rsidRPr="00192BA3">
              <w:rPr>
                <w:position w:val="-14"/>
              </w:rPr>
              <w:object w:dxaOrig="999" w:dyaOrig="440" w14:anchorId="57A69B2D">
                <v:shape id="_x0000_i1169" type="#_x0000_t75" style="width:50.4pt;height:21.6pt" o:ole="">
                  <v:imagedata r:id="rId40" o:title=""/>
                </v:shape>
                <o:OLEObject Type="Embed" ProgID="Equation.DSMT4" ShapeID="_x0000_i1169" DrawAspect="Content" ObjectID="_1834048939" r:id="rId41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. </w: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11A6B326" w14:textId="1C8F20B3" w:rsidR="00D2433F" w:rsidRPr="00192BA3" w:rsidRDefault="00D2433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D2433F" w:rsidRPr="00192BA3" w14:paraId="4FE01929" w14:textId="77777777" w:rsidTr="006A22F8">
        <w:trPr>
          <w:trHeight w:val="852"/>
        </w:trPr>
        <w:tc>
          <w:tcPr>
            <w:tcW w:w="883" w:type="dxa"/>
            <w:vMerge/>
            <w:vAlign w:val="center"/>
          </w:tcPr>
          <w:p w14:paraId="327C056C" w14:textId="77777777" w:rsidR="00D2433F" w:rsidRPr="00192BA3" w:rsidRDefault="00D2433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5AE8C983" w14:textId="77777777" w:rsidR="00D2433F" w:rsidRPr="00192BA3" w:rsidRDefault="00D2433F" w:rsidP="00E4115F">
            <w:pPr>
              <w:tabs>
                <w:tab w:val="left" w:pos="3735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2F879928" w14:textId="4250B579" w:rsidR="00D2433F" w:rsidRPr="00192BA3" w:rsidRDefault="00D2433F" w:rsidP="00E4115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Vậy PTTS của </w:t>
            </w:r>
            <w:r w:rsidR="00192BA3" w:rsidRPr="00025957">
              <w:rPr>
                <w:position w:val="-4"/>
              </w:rPr>
              <w:object w:dxaOrig="420" w:dyaOrig="260" w14:anchorId="767C6F8E">
                <v:shape id="_x0000_i1170" type="#_x0000_t75" style="width:21.1pt;height:12.95pt" o:ole="">
                  <v:imagedata r:id="rId42" o:title=""/>
                </v:shape>
                <o:OLEObject Type="Embed" ProgID="Equation.DSMT4" ShapeID="_x0000_i1170" DrawAspect="Content" ObjectID="_1834048940" r:id="rId43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là </w:t>
            </w:r>
            <w:r w:rsidR="00192BA3" w:rsidRPr="00192BA3">
              <w:rPr>
                <w:position w:val="-34"/>
              </w:rPr>
              <w:object w:dxaOrig="1180" w:dyaOrig="800" w14:anchorId="0BF6098A">
                <v:shape id="_x0000_i1171" type="#_x0000_t75" style="width:59.05pt;height:40.3pt" o:ole="">
                  <v:imagedata r:id="rId44" o:title=""/>
                </v:shape>
                <o:OLEObject Type="Embed" ProgID="Equation.DSMT4" ShapeID="_x0000_i1171" DrawAspect="Content" ObjectID="_1834048941" r:id="rId45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000B62F6" w14:textId="281FD46B" w:rsidR="00D2433F" w:rsidRPr="00192BA3" w:rsidRDefault="00D2433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E4115F" w:rsidRPr="00192BA3" w14:paraId="3864ADBA" w14:textId="77777777" w:rsidTr="006A22F8">
        <w:tc>
          <w:tcPr>
            <w:tcW w:w="883" w:type="dxa"/>
            <w:vMerge w:val="restart"/>
            <w:vAlign w:val="center"/>
          </w:tcPr>
          <w:p w14:paraId="53F4FEB7" w14:textId="0024A7C6" w:rsidR="00E4115F" w:rsidRPr="00192BA3" w:rsidRDefault="00E4115F" w:rsidP="00E4115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3b</w:t>
            </w:r>
          </w:p>
        </w:tc>
        <w:tc>
          <w:tcPr>
            <w:tcW w:w="2996" w:type="dxa"/>
            <w:vMerge w:val="restart"/>
            <w:vAlign w:val="center"/>
          </w:tcPr>
          <w:p w14:paraId="53A38FE9" w14:textId="12A6CB2F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T</w: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ìm toạ độ điểm </w:t>
            </w:r>
            <w:r w:rsidR="00192BA3" w:rsidRPr="00025957">
              <w:rPr>
                <w:position w:val="-4"/>
              </w:rPr>
              <w:object w:dxaOrig="340" w:dyaOrig="260" w14:anchorId="5F91C2FA">
                <v:shape id="_x0000_i1172" type="#_x0000_t75" style="width:16.8pt;height:12.95pt" o:ole="">
                  <v:imagedata r:id="rId46" o:title=""/>
                </v:shape>
                <o:OLEObject Type="Embed" ProgID="Equation.DSMT4" ShapeID="_x0000_i1172" DrawAspect="Content" ObjectID="_1834048942" r:id="rId47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thoả </w:t>
            </w:r>
            <w:r w:rsidR="00192BA3" w:rsidRPr="00192BA3">
              <w:rPr>
                <w:position w:val="-6"/>
              </w:rPr>
              <w:object w:dxaOrig="1219" w:dyaOrig="360" w14:anchorId="31C3D32C">
                <v:shape id="_x0000_i1173" type="#_x0000_t75" style="width:60.5pt;height:18.25pt" o:ole="">
                  <v:imagedata r:id="rId48" o:title=""/>
                </v:shape>
                <o:OLEObject Type="Embed" ProgID="Equation.DSMT4" ShapeID="_x0000_i1173" DrawAspect="Content" ObjectID="_1834048943" r:id="rId49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 w14:paraId="40871162" w14:textId="1334AA16" w:rsidR="00E4115F" w:rsidRPr="00192BA3" w:rsidRDefault="00E4115F" w:rsidP="00E4115F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1.0đ)</w:t>
            </w:r>
          </w:p>
        </w:tc>
        <w:tc>
          <w:tcPr>
            <w:tcW w:w="6044" w:type="dxa"/>
            <w:tcBorders>
              <w:bottom w:val="dashSmallGap" w:sz="4" w:space="0" w:color="auto"/>
            </w:tcBorders>
            <w:vAlign w:val="center"/>
          </w:tcPr>
          <w:p w14:paraId="4FDE77E6" w14:textId="0A1A0AF8" w:rsidR="00E4115F" w:rsidRPr="00192BA3" w:rsidRDefault="00E4115F" w:rsidP="00E4115F">
            <w:pPr>
              <w:tabs>
                <w:tab w:val="left" w:pos="992"/>
              </w:tabs>
              <w:spacing w:line="276" w:lineRule="auto"/>
              <w:jc w:val="both"/>
              <w:outlineLvl w:val="1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Gọi </w:t>
            </w:r>
            <w:r w:rsidR="00192BA3" w:rsidRPr="00192BA3">
              <w:rPr>
                <w:position w:val="-14"/>
              </w:rPr>
              <w:object w:dxaOrig="940" w:dyaOrig="400" w14:anchorId="336B4758">
                <v:shape id="_x0000_i1174" type="#_x0000_t75" style="width:46.1pt;height:20.65pt" o:ole="">
                  <v:imagedata r:id="rId50" o:title=""/>
                </v:shape>
                <o:OLEObject Type="Embed" ProgID="Equation.DSMT4" ShapeID="_x0000_i1174" DrawAspect="Content" ObjectID="_1834048944" r:id="rId51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hoả bài toán</w:t>
            </w:r>
          </w:p>
          <w:p w14:paraId="1AB7A29B" w14:textId="60ED18C0" w:rsidR="00E4115F" w:rsidRPr="00192BA3" w:rsidRDefault="00192BA3" w:rsidP="00E4115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position w:val="-10"/>
              </w:rPr>
              <w:object w:dxaOrig="1920" w:dyaOrig="400" w14:anchorId="20E72201">
                <v:shape id="_x0000_i1175" type="#_x0000_t75" style="width:95.5pt;height:20.65pt" o:ole="">
                  <v:imagedata r:id="rId52" o:title=""/>
                </v:shape>
                <o:OLEObject Type="Embed" ProgID="Equation.DSMT4" ShapeID="_x0000_i1175" DrawAspect="Content" ObjectID="_1834048945" r:id="rId53"/>
              </w:object>
            </w:r>
            <w:r w:rsidR="00E4115F" w:rsidRPr="00192BA3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; </w:t>
            </w:r>
            <w:r w:rsidRPr="00192BA3">
              <w:rPr>
                <w:position w:val="-10"/>
              </w:rPr>
              <w:object w:dxaOrig="2120" w:dyaOrig="400" w14:anchorId="15B22328">
                <v:shape id="_x0000_i1176" type="#_x0000_t75" style="width:106.1pt;height:20.65pt" o:ole="">
                  <v:imagedata r:id="rId54" o:title=""/>
                </v:shape>
                <o:OLEObject Type="Embed" ProgID="Equation.DSMT4" ShapeID="_x0000_i1176" DrawAspect="Content" ObjectID="_1834048946" r:id="rId55"/>
              </w:object>
            </w:r>
          </w:p>
        </w:tc>
        <w:tc>
          <w:tcPr>
            <w:tcW w:w="953" w:type="dxa"/>
            <w:tcBorders>
              <w:bottom w:val="dashSmallGap" w:sz="4" w:space="0" w:color="auto"/>
            </w:tcBorders>
            <w:vAlign w:val="center"/>
          </w:tcPr>
          <w:p w14:paraId="11E5CFE1" w14:textId="7C45BDB2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E4115F" w:rsidRPr="00192BA3" w14:paraId="01C4EB8F" w14:textId="77777777" w:rsidTr="006A22F8">
        <w:trPr>
          <w:trHeight w:val="359"/>
        </w:trPr>
        <w:tc>
          <w:tcPr>
            <w:tcW w:w="883" w:type="dxa"/>
            <w:vMerge/>
            <w:vAlign w:val="center"/>
          </w:tcPr>
          <w:p w14:paraId="09697AE3" w14:textId="77777777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2E9C006D" w14:textId="77777777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31C924A6" w14:textId="20B0F483" w:rsidR="00E4115F" w:rsidRPr="00192BA3" w:rsidRDefault="00192BA3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position w:val="-34"/>
              </w:rPr>
              <w:object w:dxaOrig="3400" w:dyaOrig="800" w14:anchorId="2AEA429B">
                <v:shape id="_x0000_i1177" type="#_x0000_t75" style="width:169.9pt;height:40.3pt" o:ole="">
                  <v:imagedata r:id="rId56" o:title=""/>
                </v:shape>
                <o:OLEObject Type="Embed" ProgID="Equation.DSMT4" ShapeID="_x0000_i1177" DrawAspect="Content" ObjectID="_1834048947" r:id="rId57"/>
              </w:objec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0C8FBFFC" w14:textId="77777777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E4115F" w:rsidRPr="00192BA3" w14:paraId="4067584C" w14:textId="77777777" w:rsidTr="006A22F8">
        <w:trPr>
          <w:trHeight w:val="359"/>
        </w:trPr>
        <w:tc>
          <w:tcPr>
            <w:tcW w:w="883" w:type="dxa"/>
            <w:vMerge/>
            <w:vAlign w:val="center"/>
          </w:tcPr>
          <w:p w14:paraId="451B2E69" w14:textId="77777777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3ED04072" w14:textId="77777777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56452822" w14:textId="1640E424" w:rsidR="00E4115F" w:rsidRPr="00192BA3" w:rsidRDefault="00192BA3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position w:val="-34"/>
              </w:rPr>
              <w:object w:dxaOrig="2620" w:dyaOrig="800" w14:anchorId="1A2B36DA">
                <v:shape id="_x0000_i1178" type="#_x0000_t75" style="width:131.05pt;height:40.3pt" o:ole="">
                  <v:imagedata r:id="rId58" o:title=""/>
                </v:shape>
                <o:OLEObject Type="Embed" ProgID="Equation.DSMT4" ShapeID="_x0000_i1178" DrawAspect="Content" ObjectID="_1834048948" r:id="rId59"/>
              </w:objec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36218E92" w14:textId="431A186D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E4115F" w:rsidRPr="00192BA3" w14:paraId="2CDC3E43" w14:textId="77777777" w:rsidTr="006A22F8">
        <w:trPr>
          <w:trHeight w:val="359"/>
        </w:trPr>
        <w:tc>
          <w:tcPr>
            <w:tcW w:w="883" w:type="dxa"/>
            <w:vMerge/>
            <w:vAlign w:val="center"/>
          </w:tcPr>
          <w:p w14:paraId="271FCF86" w14:textId="77777777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0A6910E3" w14:textId="77777777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7BB999B2" w14:textId="2CAA36AE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="00192BA3" w:rsidRPr="00192BA3">
              <w:rPr>
                <w:position w:val="-10"/>
              </w:rPr>
              <w:object w:dxaOrig="1020" w:dyaOrig="340" w14:anchorId="0CDFDFD3">
                <v:shape id="_x0000_i1179" type="#_x0000_t75" style="width:50.9pt;height:16.8pt" o:ole="">
                  <v:imagedata r:id="rId60" o:title=""/>
                </v:shape>
                <o:OLEObject Type="Embed" ProgID="Equation.DSMT4" ShapeID="_x0000_i1179" DrawAspect="Content" ObjectID="_1834048949" r:id="rId61"/>
              </w:objec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1A4A3B93" w14:textId="5B27ED81" w:rsidR="00E4115F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055BAB" w:rsidRPr="00192BA3" w14:paraId="25C57455" w14:textId="77777777" w:rsidTr="006A22F8">
        <w:tc>
          <w:tcPr>
            <w:tcW w:w="883" w:type="dxa"/>
            <w:vMerge w:val="restart"/>
            <w:vAlign w:val="center"/>
          </w:tcPr>
          <w:p w14:paraId="4BCB0539" w14:textId="7902272E" w:rsidR="00731ED0" w:rsidRPr="00192BA3" w:rsidRDefault="00E4115F" w:rsidP="00E4115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2996" w:type="dxa"/>
            <w:vMerge w:val="restart"/>
            <w:vAlign w:val="center"/>
          </w:tcPr>
          <w:p w14:paraId="32B1157C" w14:textId="449AD311" w:rsidR="00027569" w:rsidRPr="00192BA3" w:rsidRDefault="00192BA3" w:rsidP="00E4115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eastAsia="zh-CN"/>
              </w:rPr>
              <w:t xml:space="preserve">Ông An có một khoanh đất hình chữ nhật </w:t>
            </w:r>
            <w:r w:rsidRPr="00192BA3">
              <w:rPr>
                <w:position w:val="-6"/>
              </w:rPr>
              <w:object w:dxaOrig="780" w:dyaOrig="279" w14:anchorId="646D4C65">
                <v:shape id="_x0000_i1180" type="#_x0000_t75" style="width:38.9pt;height:14.4pt" o:ole="">
                  <v:imagedata r:id="rId62" o:title=""/>
                </v:shape>
                <o:OLEObject Type="Embed" ProgID="Equation.DSMT4" ShapeID="_x0000_i1180" DrawAspect="Content" ObjectID="_1834048950" r:id="rId63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eastAsia="zh-CN"/>
              </w:rPr>
              <w:t xml:space="preserve">ở trong vườn như hình vẽ bên dưới. Biết </w:t>
            </w:r>
            <w:r w:rsidRPr="00192BA3">
              <w:rPr>
                <w:position w:val="-6"/>
              </w:rPr>
              <w:object w:dxaOrig="999" w:dyaOrig="279" w14:anchorId="5018A112">
                <v:shape id="_x0000_i1181" type="#_x0000_t75" style="width:50.4pt;height:14.4pt" o:ole="">
                  <v:imagedata r:id="rId64" o:title=""/>
                </v:shape>
                <o:OLEObject Type="Embed" ProgID="Equation.DSMT4" ShapeID="_x0000_i1181" DrawAspect="Content" ObjectID="_1834048951" r:id="rId65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192BA3">
              <w:rPr>
                <w:position w:val="-6"/>
              </w:rPr>
              <w:object w:dxaOrig="1020" w:dyaOrig="279" w14:anchorId="5BE81C55">
                <v:shape id="_x0000_i1182" type="#_x0000_t75" style="width:50.9pt;height:14.4pt" o:ole="">
                  <v:imagedata r:id="rId66" o:title=""/>
                </v:shape>
                <o:OLEObject Type="Embed" ProgID="Equation.DSMT4" ShapeID="_x0000_i1182" DrawAspect="Content" ObjectID="_1834048952" r:id="rId67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. Ông An muốn đào một cái giếng hình tròn đi qua trung điểm </w:t>
            </w:r>
            <w:r w:rsidRPr="00192BA3">
              <w:rPr>
                <w:position w:val="-10"/>
              </w:rPr>
              <w:object w:dxaOrig="900" w:dyaOrig="320" w14:anchorId="7293DF30">
                <v:shape id="_x0000_i1183" type="#_x0000_t75" style="width:44.65pt;height:15.85pt" o:ole="">
                  <v:imagedata r:id="rId68" o:title=""/>
                </v:shape>
                <o:OLEObject Type="Embed" ProgID="Equation.DSMT4" ShapeID="_x0000_i1183" DrawAspect="Content" ObjectID="_1834048953" r:id="rId69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 của các cạnh </w:t>
            </w:r>
            <w:r w:rsidRPr="00025957">
              <w:rPr>
                <w:position w:val="-4"/>
              </w:rPr>
              <w:object w:dxaOrig="440" w:dyaOrig="260" w14:anchorId="2DE62D60">
                <v:shape id="_x0000_i1184" type="#_x0000_t75" style="width:21.6pt;height:12.95pt" o:ole="">
                  <v:imagedata r:id="rId70" o:title=""/>
                </v:shape>
                <o:OLEObject Type="Embed" ProgID="Equation.DSMT4" ShapeID="_x0000_i1184" DrawAspect="Content" ObjectID="_1834048954" r:id="rId71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025957">
              <w:rPr>
                <w:position w:val="-4"/>
              </w:rPr>
              <w:object w:dxaOrig="460" w:dyaOrig="260" w14:anchorId="726775F1">
                <v:shape id="_x0000_i1185" type="#_x0000_t75" style="width:23.05pt;height:12.95pt" o:ole="">
                  <v:imagedata r:id="rId72" o:title=""/>
                </v:shape>
                <o:OLEObject Type="Embed" ProgID="Equation.DSMT4" ShapeID="_x0000_i1185" DrawAspect="Content" ObjectID="_1834048955" r:id="rId73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192BA3">
              <w:rPr>
                <w:position w:val="-6"/>
              </w:rPr>
              <w:object w:dxaOrig="480" w:dyaOrig="279" w14:anchorId="062495FE">
                <v:shape id="_x0000_i1186" type="#_x0000_t75" style="width:24pt;height:14.4pt" o:ole="">
                  <v:imagedata r:id="rId74" o:title=""/>
                </v:shape>
                <o:OLEObject Type="Embed" ProgID="Equation.DSMT4" ShapeID="_x0000_i1186" DrawAspect="Content" ObjectID="_1834048956" r:id="rId75"/>
              </w:object>
            </w: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. Bằng cách chọn hệ trục toạ độ như hình vẽ bên dưới,</w: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eastAsia="zh-CN"/>
              </w:rPr>
              <w:t xml:space="preserve"> tính bán kính của chiếc giếng cần đào (đơn vị mét).</w:t>
            </w:r>
          </w:p>
          <w:p w14:paraId="50117BD5" w14:textId="21DC9D10" w:rsidR="00027569" w:rsidRPr="00192BA3" w:rsidRDefault="00C51231" w:rsidP="00E4115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92BA3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7824475" wp14:editId="02388108">
                  <wp:extent cx="1711012" cy="1105468"/>
                  <wp:effectExtent l="0" t="0" r="3810" b="0"/>
                  <wp:docPr id="85628559" name="Picture 85628559" descr="A diagram of a circle with a circle and a red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7076607" name="Picture 1757076607" descr="A diagram of a circle with a circle and a red background&#10;&#10;Description automatically generated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7594" cy="1116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3DB046" w14:textId="4E91F283" w:rsidR="00731ED0" w:rsidRPr="00192BA3" w:rsidRDefault="00731ED0" w:rsidP="00E4115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1.</w:t>
            </w:r>
            <w:r w:rsidR="00027569"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</w:t>
            </w:r>
            <w:r w:rsidRPr="00192BA3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)</w:t>
            </w:r>
          </w:p>
        </w:tc>
        <w:tc>
          <w:tcPr>
            <w:tcW w:w="6044" w:type="dxa"/>
            <w:tcBorders>
              <w:bottom w:val="dashSmallGap" w:sz="4" w:space="0" w:color="auto"/>
            </w:tcBorders>
            <w:vAlign w:val="center"/>
          </w:tcPr>
          <w:p w14:paraId="4F3AC325" w14:textId="7F8A6C1F" w:rsidR="00E4115F" w:rsidRPr="00192BA3" w:rsidRDefault="00E4115F" w:rsidP="00E4115F">
            <w:pPr>
              <w:tabs>
                <w:tab w:val="left" w:pos="3402"/>
                <w:tab w:val="left" w:pos="5669"/>
                <w:tab w:val="left" w:pos="7937"/>
              </w:tabs>
              <w:ind w:left="76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oạ độ các điểm </w:t>
            </w:r>
            <w:r w:rsidR="00192BA3" w:rsidRPr="00192BA3">
              <w:rPr>
                <w:position w:val="-14"/>
              </w:rPr>
              <w:object w:dxaOrig="3440" w:dyaOrig="400" w14:anchorId="3F73CFA2">
                <v:shape id="_x0000_i1187" type="#_x0000_t75" style="width:171.85pt;height:20.65pt" o:ole="">
                  <v:imagedata r:id="rId77" o:title=""/>
                </v:shape>
                <o:OLEObject Type="Embed" ProgID="Equation.DSMT4" ShapeID="_x0000_i1187" DrawAspect="Content" ObjectID="_1834048957" r:id="rId78"/>
              </w:object>
            </w: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  <w:p w14:paraId="07A02422" w14:textId="447E8765" w:rsidR="00731ED0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Do </w:t>
            </w:r>
            <w:r w:rsidR="00192BA3" w:rsidRPr="00192BA3">
              <w:rPr>
                <w:position w:val="-10"/>
              </w:rPr>
              <w:object w:dxaOrig="900" w:dyaOrig="320" w14:anchorId="7B06C85E">
                <v:shape id="_x0000_i1188" type="#_x0000_t75" style="width:44.65pt;height:15.85pt" o:ole="">
                  <v:imagedata r:id="rId79" o:title=""/>
                </v:shape>
                <o:OLEObject Type="Embed" ProgID="Equation.DSMT4" ShapeID="_x0000_i1188" DrawAspect="Content" ObjectID="_1834048958" r:id="rId80"/>
              </w:object>
            </w: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lần lượt là trung điểm của </w:t>
            </w:r>
            <w:r w:rsidR="00192BA3" w:rsidRPr="00192BA3">
              <w:rPr>
                <w:position w:val="-10"/>
              </w:rPr>
              <w:object w:dxaOrig="960" w:dyaOrig="320" w14:anchorId="41D798A3">
                <v:shape id="_x0000_i1189" type="#_x0000_t75" style="width:48.5pt;height:15.85pt" o:ole="">
                  <v:imagedata r:id="rId81" o:title=""/>
                </v:shape>
                <o:OLEObject Type="Embed" ProgID="Equation.DSMT4" ShapeID="_x0000_i1189" DrawAspect="Content" ObjectID="_1834048959" r:id="rId82"/>
              </w:object>
            </w: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à </w:t>
            </w:r>
            <w:r w:rsidR="00192BA3" w:rsidRPr="00192BA3">
              <w:rPr>
                <w:position w:val="-6"/>
              </w:rPr>
              <w:object w:dxaOrig="499" w:dyaOrig="279" w14:anchorId="44538241">
                <v:shape id="_x0000_i1190" type="#_x0000_t75" style="width:24.5pt;height:14.4pt" o:ole="">
                  <v:imagedata r:id="rId83" o:title=""/>
                </v:shape>
                <o:OLEObject Type="Embed" ProgID="Equation.DSMT4" ShapeID="_x0000_i1190" DrawAspect="Content" ObjectID="_1834048960" r:id="rId84"/>
              </w:object>
            </w: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nên </w:t>
            </w:r>
            <w:r w:rsidR="00192BA3" w:rsidRPr="00192BA3">
              <w:rPr>
                <w:position w:val="-14"/>
              </w:rPr>
              <w:object w:dxaOrig="920" w:dyaOrig="400" w14:anchorId="3EA3A1C2">
                <v:shape id="_x0000_i1191" type="#_x0000_t75" style="width:46.1pt;height:20.65pt" o:ole="">
                  <v:imagedata r:id="rId85" o:title=""/>
                </v:shape>
                <o:OLEObject Type="Embed" ProgID="Equation.DSMT4" ShapeID="_x0000_i1191" DrawAspect="Content" ObjectID="_1834048961" r:id="rId86"/>
              </w:object>
            </w: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, </w:t>
            </w:r>
            <w:r w:rsidR="00192BA3" w:rsidRPr="00192BA3">
              <w:rPr>
                <w:position w:val="-14"/>
              </w:rPr>
              <w:object w:dxaOrig="840" w:dyaOrig="400" w14:anchorId="17E464EB">
                <v:shape id="_x0000_i1192" type="#_x0000_t75" style="width:42.25pt;height:20.65pt" o:ole="">
                  <v:imagedata r:id="rId87" o:title=""/>
                </v:shape>
                <o:OLEObject Type="Embed" ProgID="Equation.DSMT4" ShapeID="_x0000_i1192" DrawAspect="Content" ObjectID="_1834048962" r:id="rId88"/>
              </w:object>
            </w: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à </w:t>
            </w:r>
            <w:r w:rsidR="00192BA3" w:rsidRPr="00192BA3">
              <w:rPr>
                <w:position w:val="-14"/>
              </w:rPr>
              <w:object w:dxaOrig="760" w:dyaOrig="400" w14:anchorId="49741870">
                <v:shape id="_x0000_i1193" type="#_x0000_t75" style="width:37.9pt;height:20.65pt" o:ole="">
                  <v:imagedata r:id="rId89" o:title=""/>
                </v:shape>
                <o:OLEObject Type="Embed" ProgID="Equation.DSMT4" ShapeID="_x0000_i1193" DrawAspect="Content" ObjectID="_1834048963" r:id="rId90"/>
              </w:object>
            </w: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953" w:type="dxa"/>
            <w:tcBorders>
              <w:bottom w:val="dashSmallGap" w:sz="4" w:space="0" w:color="auto"/>
            </w:tcBorders>
            <w:vAlign w:val="center"/>
          </w:tcPr>
          <w:p w14:paraId="2596D065" w14:textId="77777777" w:rsidR="00731ED0" w:rsidRPr="00192BA3" w:rsidRDefault="00731ED0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BAB" w:rsidRPr="00192BA3" w14:paraId="1BDC8422" w14:textId="77777777" w:rsidTr="006A22F8">
        <w:tc>
          <w:tcPr>
            <w:tcW w:w="883" w:type="dxa"/>
            <w:vMerge/>
            <w:vAlign w:val="center"/>
          </w:tcPr>
          <w:p w14:paraId="230C98DA" w14:textId="77777777" w:rsidR="00731ED0" w:rsidRPr="00192BA3" w:rsidRDefault="00731ED0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3550B0F9" w14:textId="77777777" w:rsidR="00731ED0" w:rsidRPr="00192BA3" w:rsidRDefault="00731ED0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C734175" w14:textId="77777777" w:rsidR="00E4115F" w:rsidRPr="00192BA3" w:rsidRDefault="00E4115F" w:rsidP="00E4115F">
            <w:pPr>
              <w:tabs>
                <w:tab w:val="left" w:pos="3402"/>
                <w:tab w:val="left" w:pos="5669"/>
                <w:tab w:val="left" w:pos="7937"/>
              </w:tabs>
              <w:ind w:left="76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Gọi phương trình tổng quát của đường tròn cần tìm là: </w:t>
            </w:r>
          </w:p>
          <w:p w14:paraId="6CA320D5" w14:textId="1C69A1E4" w:rsidR="00E4115F" w:rsidRPr="00192BA3" w:rsidRDefault="00192BA3" w:rsidP="00E4115F">
            <w:pPr>
              <w:tabs>
                <w:tab w:val="left" w:pos="3402"/>
                <w:tab w:val="left" w:pos="5669"/>
                <w:tab w:val="left" w:pos="7937"/>
              </w:tabs>
              <w:ind w:left="76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2BA3">
              <w:rPr>
                <w:position w:val="-18"/>
              </w:rPr>
              <w:object w:dxaOrig="4520" w:dyaOrig="480" w14:anchorId="4BC4B072">
                <v:shape id="_x0000_i1194" type="#_x0000_t75" style="width:226.1pt;height:24pt" o:ole="">
                  <v:imagedata r:id="rId91" o:title=""/>
                </v:shape>
                <o:OLEObject Type="Embed" ProgID="Equation.DSMT4" ShapeID="_x0000_i1194" DrawAspect="Content" ObjectID="_1834048964" r:id="rId92"/>
              </w:object>
            </w:r>
            <w:r w:rsidR="00E4115F"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  <w:p w14:paraId="492F8AFB" w14:textId="6A8138C6" w:rsidR="00E4115F" w:rsidRPr="00192BA3" w:rsidRDefault="00E4115F" w:rsidP="00E4115F">
            <w:pPr>
              <w:tabs>
                <w:tab w:val="left" w:pos="3402"/>
                <w:tab w:val="left" w:pos="5669"/>
                <w:tab w:val="left" w:pos="7937"/>
              </w:tabs>
              <w:ind w:left="76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Đường tròn này đi qua </w:t>
            </w:r>
            <w:r w:rsidR="00192BA3" w:rsidRPr="00192BA3">
              <w:rPr>
                <w:position w:val="-10"/>
              </w:rPr>
              <w:object w:dxaOrig="900" w:dyaOrig="320" w14:anchorId="2CDEC94A">
                <v:shape id="_x0000_i1195" type="#_x0000_t75" style="width:44.65pt;height:15.85pt" o:ole="">
                  <v:imagedata r:id="rId93" o:title=""/>
                </v:shape>
                <o:OLEObject Type="Embed" ProgID="Equation.DSMT4" ShapeID="_x0000_i1195" DrawAspect="Content" ObjectID="_1834048965" r:id="rId94"/>
              </w:object>
            </w: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nên ta có hệ phương trình.</w:t>
            </w:r>
          </w:p>
          <w:p w14:paraId="73A208C3" w14:textId="425F4801" w:rsidR="00731ED0" w:rsidRPr="00192BA3" w:rsidRDefault="00192BA3" w:rsidP="00E4115F">
            <w:pPr>
              <w:tabs>
                <w:tab w:val="left" w:pos="3402"/>
                <w:tab w:val="left" w:pos="5669"/>
                <w:tab w:val="left" w:pos="7937"/>
              </w:tabs>
              <w:ind w:left="76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92BA3">
              <w:rPr>
                <w:position w:val="-60"/>
              </w:rPr>
              <w:object w:dxaOrig="2640" w:dyaOrig="1320" w14:anchorId="7AAD802A">
                <v:shape id="_x0000_i1196" type="#_x0000_t75" style="width:131.5pt;height:65.75pt" o:ole="">
                  <v:imagedata r:id="rId95" o:title=""/>
                </v:shape>
                <o:OLEObject Type="Embed" ProgID="Equation.DSMT4" ShapeID="_x0000_i1196" DrawAspect="Content" ObjectID="_1834048966" r:id="rId96"/>
              </w:object>
            </w:r>
          </w:p>
        </w:tc>
        <w:tc>
          <w:tcPr>
            <w:tcW w:w="95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A37058C" w14:textId="77777777" w:rsidR="00731ED0" w:rsidRPr="00192BA3" w:rsidRDefault="00731ED0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55BAB" w:rsidRPr="00192BA3" w14:paraId="004C2387" w14:textId="77777777" w:rsidTr="006A22F8">
        <w:tc>
          <w:tcPr>
            <w:tcW w:w="883" w:type="dxa"/>
            <w:vMerge/>
            <w:vAlign w:val="center"/>
          </w:tcPr>
          <w:p w14:paraId="75C5CFA2" w14:textId="77777777" w:rsidR="00731ED0" w:rsidRPr="00192BA3" w:rsidRDefault="00731ED0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40BB7E66" w14:textId="77777777" w:rsidR="00731ED0" w:rsidRPr="00192BA3" w:rsidRDefault="00731ED0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3ECF554" w14:textId="1DEF8F92" w:rsidR="00731ED0" w:rsidRPr="00192BA3" w:rsidRDefault="00192BA3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position w:val="-26"/>
              </w:rPr>
              <w:object w:dxaOrig="2200" w:dyaOrig="680" w14:anchorId="26E73A45">
                <v:shape id="_x0000_i1197" type="#_x0000_t75" style="width:109.9pt;height:34.1pt" o:ole="">
                  <v:imagedata r:id="rId97" o:title=""/>
                </v:shape>
                <o:OLEObject Type="Embed" ProgID="Equation.DSMT4" ShapeID="_x0000_i1197" DrawAspect="Content" ObjectID="_1834048967" r:id="rId98"/>
              </w:object>
            </w:r>
          </w:p>
        </w:tc>
        <w:tc>
          <w:tcPr>
            <w:tcW w:w="95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48C9565" w14:textId="77777777" w:rsidR="00731ED0" w:rsidRPr="00192BA3" w:rsidRDefault="00731ED0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27569" w:rsidRPr="00192BA3" w14:paraId="640B8D85" w14:textId="77777777" w:rsidTr="006A22F8">
        <w:trPr>
          <w:trHeight w:val="1535"/>
        </w:trPr>
        <w:tc>
          <w:tcPr>
            <w:tcW w:w="883" w:type="dxa"/>
            <w:vMerge/>
            <w:vAlign w:val="center"/>
          </w:tcPr>
          <w:p w14:paraId="03FBB1BC" w14:textId="77777777" w:rsidR="00027569" w:rsidRPr="00192BA3" w:rsidRDefault="00027569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96" w:type="dxa"/>
            <w:vMerge/>
            <w:vAlign w:val="center"/>
          </w:tcPr>
          <w:p w14:paraId="69DE3BE8" w14:textId="77777777" w:rsidR="00027569" w:rsidRPr="00192BA3" w:rsidRDefault="00027569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044" w:type="dxa"/>
            <w:tcBorders>
              <w:top w:val="dashSmallGap" w:sz="4" w:space="0" w:color="auto"/>
            </w:tcBorders>
            <w:vAlign w:val="center"/>
          </w:tcPr>
          <w:p w14:paraId="0DAD2DDA" w14:textId="67CEA10C" w:rsidR="00027569" w:rsidRPr="00192BA3" w:rsidRDefault="00E4115F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Bán kính của giếng là: </w:t>
            </w:r>
            <w:r w:rsidR="00192BA3" w:rsidRPr="00192BA3">
              <w:rPr>
                <w:position w:val="-32"/>
              </w:rPr>
              <w:object w:dxaOrig="4020" w:dyaOrig="859" w14:anchorId="07B70511">
                <v:shape id="_x0000_i1198" type="#_x0000_t75" style="width:201.1pt;height:42.7pt" o:ole="">
                  <v:imagedata r:id="rId99" o:title=""/>
                </v:shape>
                <o:OLEObject Type="Embed" ProgID="Equation.DSMT4" ShapeID="_x0000_i1198" DrawAspect="Content" ObjectID="_1834048968" r:id="rId100"/>
              </w:object>
            </w:r>
            <w:r w:rsidRPr="00192BA3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m)</w:t>
            </w:r>
          </w:p>
        </w:tc>
        <w:tc>
          <w:tcPr>
            <w:tcW w:w="953" w:type="dxa"/>
            <w:tcBorders>
              <w:top w:val="dashSmallGap" w:sz="4" w:space="0" w:color="auto"/>
            </w:tcBorders>
            <w:vAlign w:val="center"/>
          </w:tcPr>
          <w:p w14:paraId="47C4CD7A" w14:textId="77777777" w:rsidR="00027569" w:rsidRPr="00192BA3" w:rsidRDefault="00027569" w:rsidP="00E411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92BA3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</w:tbl>
    <w:p w14:paraId="7508517F" w14:textId="5F642472" w:rsidR="005E03BB" w:rsidRPr="00192BA3" w:rsidRDefault="005E03BB" w:rsidP="00697D26">
      <w:pPr>
        <w:tabs>
          <w:tab w:val="center" w:pos="1843"/>
          <w:tab w:val="center" w:pos="7371"/>
        </w:tabs>
        <w:spacing w:before="60" w:after="6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sectPr w:rsidR="005E03BB" w:rsidRPr="00192BA3" w:rsidSect="00DA52D0">
      <w:pgSz w:w="11906" w:h="16838"/>
      <w:pgMar w:top="567" w:right="424" w:bottom="567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A2B2EE" w14:textId="77777777" w:rsidR="00122CD7" w:rsidRDefault="00122CD7" w:rsidP="00697D26">
      <w:pPr>
        <w:spacing w:after="0" w:line="240" w:lineRule="auto"/>
      </w:pPr>
      <w:r>
        <w:separator/>
      </w:r>
    </w:p>
  </w:endnote>
  <w:endnote w:type="continuationSeparator" w:id="0">
    <w:p w14:paraId="595B52F0" w14:textId="77777777" w:rsidR="00122CD7" w:rsidRDefault="00122CD7" w:rsidP="00697D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7417C8B" w14:textId="77777777" w:rsidR="00122CD7" w:rsidRDefault="00122CD7" w:rsidP="00697D26">
      <w:pPr>
        <w:spacing w:after="0" w:line="240" w:lineRule="auto"/>
      </w:pPr>
      <w:r>
        <w:separator/>
      </w:r>
    </w:p>
  </w:footnote>
  <w:footnote w:type="continuationSeparator" w:id="0">
    <w:p w14:paraId="65540496" w14:textId="77777777" w:rsidR="00122CD7" w:rsidRDefault="00122CD7" w:rsidP="00697D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DA5688"/>
    <w:multiLevelType w:val="hybridMultilevel"/>
    <w:tmpl w:val="703AC620"/>
    <w:lvl w:ilvl="0" w:tplc="109ED1D4">
      <w:start w:val="1"/>
      <w:numFmt w:val="upperLetter"/>
      <w:lvlText w:val="%1."/>
      <w:lvlJc w:val="left"/>
      <w:pPr>
        <w:ind w:left="38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05" w:hanging="360"/>
      </w:pPr>
    </w:lvl>
    <w:lvl w:ilvl="2" w:tplc="042A001B" w:tentative="1">
      <w:start w:val="1"/>
      <w:numFmt w:val="lowerRoman"/>
      <w:lvlText w:val="%3."/>
      <w:lvlJc w:val="right"/>
      <w:pPr>
        <w:ind w:left="1825" w:hanging="180"/>
      </w:pPr>
    </w:lvl>
    <w:lvl w:ilvl="3" w:tplc="042A000F" w:tentative="1">
      <w:start w:val="1"/>
      <w:numFmt w:val="decimal"/>
      <w:lvlText w:val="%4."/>
      <w:lvlJc w:val="left"/>
      <w:pPr>
        <w:ind w:left="2545" w:hanging="360"/>
      </w:pPr>
    </w:lvl>
    <w:lvl w:ilvl="4" w:tplc="042A0019" w:tentative="1">
      <w:start w:val="1"/>
      <w:numFmt w:val="lowerLetter"/>
      <w:lvlText w:val="%5."/>
      <w:lvlJc w:val="left"/>
      <w:pPr>
        <w:ind w:left="3265" w:hanging="360"/>
      </w:pPr>
    </w:lvl>
    <w:lvl w:ilvl="5" w:tplc="042A001B" w:tentative="1">
      <w:start w:val="1"/>
      <w:numFmt w:val="lowerRoman"/>
      <w:lvlText w:val="%6."/>
      <w:lvlJc w:val="right"/>
      <w:pPr>
        <w:ind w:left="3985" w:hanging="180"/>
      </w:pPr>
    </w:lvl>
    <w:lvl w:ilvl="6" w:tplc="042A000F" w:tentative="1">
      <w:start w:val="1"/>
      <w:numFmt w:val="decimal"/>
      <w:lvlText w:val="%7."/>
      <w:lvlJc w:val="left"/>
      <w:pPr>
        <w:ind w:left="4705" w:hanging="360"/>
      </w:pPr>
    </w:lvl>
    <w:lvl w:ilvl="7" w:tplc="042A0019" w:tentative="1">
      <w:start w:val="1"/>
      <w:numFmt w:val="lowerLetter"/>
      <w:lvlText w:val="%8."/>
      <w:lvlJc w:val="left"/>
      <w:pPr>
        <w:ind w:left="5425" w:hanging="360"/>
      </w:pPr>
    </w:lvl>
    <w:lvl w:ilvl="8" w:tplc="042A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1" w15:restartNumberingAfterBreak="0">
    <w:nsid w:val="534A7E4F"/>
    <w:multiLevelType w:val="hybridMultilevel"/>
    <w:tmpl w:val="90A0ADB6"/>
    <w:lvl w:ilvl="0" w:tplc="81623202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8DA7700"/>
    <w:multiLevelType w:val="hybridMultilevel"/>
    <w:tmpl w:val="F41670D0"/>
    <w:lvl w:ilvl="0" w:tplc="D7C43468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3" w:hanging="360"/>
      </w:pPr>
    </w:lvl>
    <w:lvl w:ilvl="2" w:tplc="042A001B" w:tentative="1">
      <w:start w:val="1"/>
      <w:numFmt w:val="lowerRoman"/>
      <w:lvlText w:val="%3."/>
      <w:lvlJc w:val="right"/>
      <w:pPr>
        <w:ind w:left="2083" w:hanging="180"/>
      </w:pPr>
    </w:lvl>
    <w:lvl w:ilvl="3" w:tplc="042A000F" w:tentative="1">
      <w:start w:val="1"/>
      <w:numFmt w:val="decimal"/>
      <w:lvlText w:val="%4."/>
      <w:lvlJc w:val="left"/>
      <w:pPr>
        <w:ind w:left="2803" w:hanging="360"/>
      </w:pPr>
    </w:lvl>
    <w:lvl w:ilvl="4" w:tplc="042A0019" w:tentative="1">
      <w:start w:val="1"/>
      <w:numFmt w:val="lowerLetter"/>
      <w:lvlText w:val="%5."/>
      <w:lvlJc w:val="left"/>
      <w:pPr>
        <w:ind w:left="3523" w:hanging="360"/>
      </w:pPr>
    </w:lvl>
    <w:lvl w:ilvl="5" w:tplc="042A001B" w:tentative="1">
      <w:start w:val="1"/>
      <w:numFmt w:val="lowerRoman"/>
      <w:lvlText w:val="%6."/>
      <w:lvlJc w:val="right"/>
      <w:pPr>
        <w:ind w:left="4243" w:hanging="180"/>
      </w:pPr>
    </w:lvl>
    <w:lvl w:ilvl="6" w:tplc="042A000F" w:tentative="1">
      <w:start w:val="1"/>
      <w:numFmt w:val="decimal"/>
      <w:lvlText w:val="%7."/>
      <w:lvlJc w:val="left"/>
      <w:pPr>
        <w:ind w:left="4963" w:hanging="360"/>
      </w:pPr>
    </w:lvl>
    <w:lvl w:ilvl="7" w:tplc="042A0019" w:tentative="1">
      <w:start w:val="1"/>
      <w:numFmt w:val="lowerLetter"/>
      <w:lvlText w:val="%8."/>
      <w:lvlJc w:val="left"/>
      <w:pPr>
        <w:ind w:left="5683" w:hanging="360"/>
      </w:pPr>
    </w:lvl>
    <w:lvl w:ilvl="8" w:tplc="042A001B" w:tentative="1">
      <w:start w:val="1"/>
      <w:numFmt w:val="lowerRoman"/>
      <w:lvlText w:val="%9."/>
      <w:lvlJc w:val="right"/>
      <w:pPr>
        <w:ind w:left="6403" w:hanging="180"/>
      </w:pPr>
    </w:lvl>
  </w:abstractNum>
  <w:num w:numId="1" w16cid:durableId="1860043982">
    <w:abstractNumId w:val="1"/>
  </w:num>
  <w:num w:numId="2" w16cid:durableId="406615435">
    <w:abstractNumId w:val="0"/>
  </w:num>
  <w:num w:numId="3" w16cid:durableId="178561624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3AD8"/>
    <w:rsid w:val="00022526"/>
    <w:rsid w:val="00023017"/>
    <w:rsid w:val="00027569"/>
    <w:rsid w:val="000374FC"/>
    <w:rsid w:val="00037C28"/>
    <w:rsid w:val="00053FD6"/>
    <w:rsid w:val="00055BAB"/>
    <w:rsid w:val="00081CFE"/>
    <w:rsid w:val="000C25AF"/>
    <w:rsid w:val="000E1601"/>
    <w:rsid w:val="000E3AD8"/>
    <w:rsid w:val="00120127"/>
    <w:rsid w:val="00122CD7"/>
    <w:rsid w:val="0013392B"/>
    <w:rsid w:val="001564B5"/>
    <w:rsid w:val="00177C28"/>
    <w:rsid w:val="001901B0"/>
    <w:rsid w:val="00192BA3"/>
    <w:rsid w:val="00194A36"/>
    <w:rsid w:val="001968ED"/>
    <w:rsid w:val="001C2C0B"/>
    <w:rsid w:val="001E7BA6"/>
    <w:rsid w:val="001F55E2"/>
    <w:rsid w:val="00226EE9"/>
    <w:rsid w:val="00237514"/>
    <w:rsid w:val="00247798"/>
    <w:rsid w:val="0026091E"/>
    <w:rsid w:val="00290C55"/>
    <w:rsid w:val="002954CF"/>
    <w:rsid w:val="002D5418"/>
    <w:rsid w:val="0032066F"/>
    <w:rsid w:val="003411E7"/>
    <w:rsid w:val="003715D3"/>
    <w:rsid w:val="00380FCD"/>
    <w:rsid w:val="003D6877"/>
    <w:rsid w:val="003E6AD6"/>
    <w:rsid w:val="003F7664"/>
    <w:rsid w:val="00405322"/>
    <w:rsid w:val="004365A4"/>
    <w:rsid w:val="00440AD6"/>
    <w:rsid w:val="0045356F"/>
    <w:rsid w:val="00473D4D"/>
    <w:rsid w:val="00493A81"/>
    <w:rsid w:val="004D028C"/>
    <w:rsid w:val="004F69A1"/>
    <w:rsid w:val="00511DD3"/>
    <w:rsid w:val="00513BB7"/>
    <w:rsid w:val="0053331F"/>
    <w:rsid w:val="005353D9"/>
    <w:rsid w:val="005601FF"/>
    <w:rsid w:val="005708B5"/>
    <w:rsid w:val="00590597"/>
    <w:rsid w:val="005B2AB5"/>
    <w:rsid w:val="005B31F0"/>
    <w:rsid w:val="005D2929"/>
    <w:rsid w:val="005E03BB"/>
    <w:rsid w:val="0062049B"/>
    <w:rsid w:val="00620A8A"/>
    <w:rsid w:val="0062750B"/>
    <w:rsid w:val="00640F1B"/>
    <w:rsid w:val="00656EDD"/>
    <w:rsid w:val="006925B0"/>
    <w:rsid w:val="00694E1F"/>
    <w:rsid w:val="00697D26"/>
    <w:rsid w:val="006A22F8"/>
    <w:rsid w:val="006B57DE"/>
    <w:rsid w:val="006C5B2B"/>
    <w:rsid w:val="00723711"/>
    <w:rsid w:val="00731ED0"/>
    <w:rsid w:val="007C4A57"/>
    <w:rsid w:val="007D35C6"/>
    <w:rsid w:val="008268B8"/>
    <w:rsid w:val="00862593"/>
    <w:rsid w:val="0086729C"/>
    <w:rsid w:val="00882CFF"/>
    <w:rsid w:val="00885102"/>
    <w:rsid w:val="008B79D8"/>
    <w:rsid w:val="008C1BA4"/>
    <w:rsid w:val="008C2A68"/>
    <w:rsid w:val="008C44F0"/>
    <w:rsid w:val="008E3B87"/>
    <w:rsid w:val="00907296"/>
    <w:rsid w:val="009C312D"/>
    <w:rsid w:val="009D04ED"/>
    <w:rsid w:val="00A14CBF"/>
    <w:rsid w:val="00A30ED2"/>
    <w:rsid w:val="00A609FC"/>
    <w:rsid w:val="00A631B3"/>
    <w:rsid w:val="00A66FD4"/>
    <w:rsid w:val="00A87565"/>
    <w:rsid w:val="00A931C0"/>
    <w:rsid w:val="00A96A80"/>
    <w:rsid w:val="00AA08F2"/>
    <w:rsid w:val="00AA7C9E"/>
    <w:rsid w:val="00AE1432"/>
    <w:rsid w:val="00AE17DC"/>
    <w:rsid w:val="00B102B7"/>
    <w:rsid w:val="00B2537C"/>
    <w:rsid w:val="00B42547"/>
    <w:rsid w:val="00B5471D"/>
    <w:rsid w:val="00B75BAE"/>
    <w:rsid w:val="00B80C7F"/>
    <w:rsid w:val="00B9187E"/>
    <w:rsid w:val="00B967A5"/>
    <w:rsid w:val="00BC45DA"/>
    <w:rsid w:val="00BD6873"/>
    <w:rsid w:val="00BD7E2C"/>
    <w:rsid w:val="00BE76E9"/>
    <w:rsid w:val="00BF0F98"/>
    <w:rsid w:val="00C07BEF"/>
    <w:rsid w:val="00C34C38"/>
    <w:rsid w:val="00C36418"/>
    <w:rsid w:val="00C456AF"/>
    <w:rsid w:val="00C50C3F"/>
    <w:rsid w:val="00C51231"/>
    <w:rsid w:val="00C825AB"/>
    <w:rsid w:val="00C95337"/>
    <w:rsid w:val="00CA7384"/>
    <w:rsid w:val="00CB26CB"/>
    <w:rsid w:val="00CB3CB0"/>
    <w:rsid w:val="00CC3371"/>
    <w:rsid w:val="00CE25E6"/>
    <w:rsid w:val="00CE326B"/>
    <w:rsid w:val="00CE33C9"/>
    <w:rsid w:val="00CE5B08"/>
    <w:rsid w:val="00CF0F42"/>
    <w:rsid w:val="00CF13E7"/>
    <w:rsid w:val="00D2433F"/>
    <w:rsid w:val="00D374E2"/>
    <w:rsid w:val="00DA2445"/>
    <w:rsid w:val="00DA52D0"/>
    <w:rsid w:val="00DE2002"/>
    <w:rsid w:val="00DE530C"/>
    <w:rsid w:val="00DE571F"/>
    <w:rsid w:val="00E01557"/>
    <w:rsid w:val="00E07D84"/>
    <w:rsid w:val="00E37396"/>
    <w:rsid w:val="00E4115F"/>
    <w:rsid w:val="00E41847"/>
    <w:rsid w:val="00E643EA"/>
    <w:rsid w:val="00E7212E"/>
    <w:rsid w:val="00E72D37"/>
    <w:rsid w:val="00E813D4"/>
    <w:rsid w:val="00EA153D"/>
    <w:rsid w:val="00EA338D"/>
    <w:rsid w:val="00EA517E"/>
    <w:rsid w:val="00EC5F2A"/>
    <w:rsid w:val="00EE0C25"/>
    <w:rsid w:val="00EE2850"/>
    <w:rsid w:val="00F3191C"/>
    <w:rsid w:val="00F36E0B"/>
    <w:rsid w:val="00F5163C"/>
    <w:rsid w:val="00F54BAD"/>
    <w:rsid w:val="00F717F9"/>
    <w:rsid w:val="00F91A61"/>
    <w:rsid w:val="00FE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AAD75A"/>
  <w15:chartTrackingRefBased/>
  <w15:docId w15:val="{193CDC2C-5D6E-4ACB-97DF-CC71EA5019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1,HPL01,Colorful List - Accent 13,Numbered List,bullet,Cita extensa,Medium Grid 1 - Accent 22,chuẩn không cần chỉnh,List Paragraph3,Dau -,Đoạn của Danh sách1,Đoạn của Danh sách,Sub-heading"/>
    <w:basedOn w:val="Normal"/>
    <w:link w:val="ListParagraphChar"/>
    <w:uiPriority w:val="34"/>
    <w:qFormat/>
    <w:rsid w:val="0053331F"/>
    <w:pPr>
      <w:ind w:left="720"/>
      <w:contextualSpacing/>
    </w:pPr>
  </w:style>
  <w:style w:type="table" w:styleId="TableGrid">
    <w:name w:val="Table Grid"/>
    <w:basedOn w:val="TableNormal"/>
    <w:uiPriority w:val="39"/>
    <w:rsid w:val="00D374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,Câu dẫn Char,List Paragraph1 Char,HPL01 Char,Colorful List - Accent 13 Char,Numbered List Char,bullet Char,Cita extensa Char,Medium Grid 1 - Accent 22 Char,chuẩn không cần chỉnh Char,List Paragraph3 Char"/>
    <w:link w:val="ListParagraph"/>
    <w:uiPriority w:val="34"/>
    <w:qFormat/>
    <w:locked/>
    <w:rsid w:val="005E03BB"/>
  </w:style>
  <w:style w:type="paragraph" w:styleId="NormalWeb">
    <w:name w:val="Normal (Web)"/>
    <w:basedOn w:val="Normal"/>
    <w:uiPriority w:val="99"/>
    <w:unhideWhenUsed/>
    <w:rsid w:val="008B79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697D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7D26"/>
  </w:style>
  <w:style w:type="paragraph" w:styleId="Footer">
    <w:name w:val="footer"/>
    <w:basedOn w:val="Normal"/>
    <w:link w:val="FooterChar"/>
    <w:uiPriority w:val="99"/>
    <w:unhideWhenUsed/>
    <w:rsid w:val="00697D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7D26"/>
  </w:style>
  <w:style w:type="paragraph" w:customStyle="1" w:styleId="Normal0">
    <w:name w:val="Normal_0"/>
    <w:link w:val="Normal0Char"/>
    <w:qFormat/>
    <w:rsid w:val="006B57DE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ja-JP"/>
    </w:rPr>
  </w:style>
  <w:style w:type="character" w:customStyle="1" w:styleId="Normal0Char">
    <w:name w:val="Normal_0 Char"/>
    <w:basedOn w:val="DefaultParagraphFont"/>
    <w:link w:val="Normal0"/>
    <w:rsid w:val="006B57DE"/>
    <w:rPr>
      <w:rFonts w:ascii="Times New Roman" w:eastAsia="Times New Roman" w:hAnsi="Times New Roman" w:cs="Times New Roman"/>
      <w:sz w:val="20"/>
      <w:szCs w:val="20"/>
      <w:lang w:val="en-US" w:eastAsia="ja-JP"/>
    </w:rPr>
  </w:style>
  <w:style w:type="character" w:styleId="PlaceholderText">
    <w:name w:val="Placeholder Text"/>
    <w:basedOn w:val="DefaultParagraphFont"/>
    <w:uiPriority w:val="99"/>
    <w:semiHidden/>
    <w:rsid w:val="00E0155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0012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png"/><Relationship Id="rId97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269A4B-ECD3-4276-89E9-018DD89721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6</Words>
  <Characters>2149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ỤC QUYÊN</dc:creator>
  <cp:keywords/>
  <dc:description/>
  <cp:lastModifiedBy>Khanh Nguyễn Văn</cp:lastModifiedBy>
  <cp:revision>2</cp:revision>
  <dcterms:created xsi:type="dcterms:W3CDTF">2026-03-03T05:53:00Z</dcterms:created>
  <dcterms:modified xsi:type="dcterms:W3CDTF">2026-03-03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